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6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4191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821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6933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5986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08093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2810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4282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6589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9184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902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8101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36336-B1DA-4203-85A7-820EAF1EF20A}" type="datetimeFigureOut">
              <a:rPr lang="de-DE" smtClean="0"/>
              <a:t>14.03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18E47F-D111-473F-9437-D684FB423E55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9584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979712" y="222193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>
                <a:latin typeface="Times New Roman" pitchFamily="18" charset="0"/>
                <a:cs typeface="Times New Roman" pitchFamily="18" charset="0"/>
              </a:rPr>
              <a:t>Hertzsprung – Russel – Diagramm  (HRD)</a:t>
            </a:r>
            <a:endParaRPr lang="de-DE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91580" y="764704"/>
            <a:ext cx="74888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Jeder Stern gehört zu einer bestimmten Spektralklasse und hat eine bestimmte absolute Helligkeit M. </a:t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Bei nahen Sternen kann man sowohl die Spektralklasse als auch  M  recht gut bestimmen.</a:t>
            </a:r>
          </a:p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Was fällt auf, wenn man diese Sterne in ein HRD (Achsen siehe unten!)  einträgt?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403648" y="5013176"/>
            <a:ext cx="65083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Die meisten Sterne liegen in einem Streifen, der als </a:t>
            </a:r>
            <a:r>
              <a:rPr lang="de-DE" sz="1400" b="1" dirty="0" smtClean="0">
                <a:latin typeface="Times New Roman" pitchFamily="18" charset="0"/>
                <a:cs typeface="Times New Roman" pitchFamily="18" charset="0"/>
              </a:rPr>
              <a:t>Hauptreihe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bezeichnet wird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402094" y="5454673"/>
            <a:ext cx="63367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Wo liegen im Bild „weiße Zwerge“ bzw. „rote Riesen“?</a:t>
            </a: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692541"/>
            <a:ext cx="3986933" cy="3293784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933" y="1685742"/>
            <a:ext cx="3995164" cy="330058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8454" y="1685742"/>
            <a:ext cx="3992343" cy="3298253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2555776" y="3645024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„weiße Zwerge“</a:t>
            </a:r>
          </a:p>
        </p:txBody>
      </p:sp>
      <p:sp>
        <p:nvSpPr>
          <p:cNvPr id="12" name="Rechteck 11"/>
          <p:cNvSpPr/>
          <p:nvPr/>
        </p:nvSpPr>
        <p:spPr>
          <a:xfrm>
            <a:off x="3786637" y="2276872"/>
            <a:ext cx="11592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„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rote Riesen“</a:t>
            </a:r>
            <a:endParaRPr lang="de-DE" sz="1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981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979712" y="222193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>
                <a:latin typeface="Times New Roman" pitchFamily="18" charset="0"/>
                <a:cs typeface="Times New Roman" pitchFamily="18" charset="0"/>
              </a:rPr>
              <a:t>Hertzsprung – Russel – Diagramm  (HRD)</a:t>
            </a:r>
            <a:endParaRPr lang="de-DE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Grafik 2" descr="hertzdiagramm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835696" y="845118"/>
            <a:ext cx="3960440" cy="4104456"/>
          </a:xfrm>
          <a:prstGeom prst="rect">
            <a:avLst/>
          </a:prstGeom>
        </p:spPr>
      </p:pic>
      <p:sp>
        <p:nvSpPr>
          <p:cNvPr id="2" name="Textfeld 1"/>
          <p:cNvSpPr txBox="1"/>
          <p:nvPr/>
        </p:nvSpPr>
        <p:spPr>
          <a:xfrm>
            <a:off x="969779" y="5157192"/>
            <a:ext cx="5128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uf der senkrechten Achse kann man statt  M  auch  L  auftragen.</a:t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eigen Sie, dass zur 100-fachen Leuchtkraft eine um 5 kleinere </a:t>
            </a:r>
            <a:br>
              <a:rPr lang="de-DE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solute Helligkeit gehört.</a:t>
            </a:r>
            <a:endParaRPr lang="de-DE" sz="1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005979" y="2752538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 = 4,8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020304" y="2003601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 =  0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1000638" y="1190622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 =  - 5 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1020304" y="3576479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 =  10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977962" y="5855797"/>
            <a:ext cx="4608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hätzen Sie den Sternradius von Arktur ab!</a:t>
            </a:r>
            <a:endParaRPr lang="de-DE" sz="1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Grafik 27" descr="Sternradien-ISB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940153" y="3884256"/>
            <a:ext cx="2874562" cy="2702662"/>
          </a:xfrm>
          <a:prstGeom prst="rect">
            <a:avLst/>
          </a:prstGeom>
        </p:spPr>
      </p:pic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56929"/>
              </p:ext>
            </p:extLst>
          </p:nvPr>
        </p:nvGraphicFramePr>
        <p:xfrm>
          <a:off x="6098659" y="692935"/>
          <a:ext cx="2401880" cy="99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2120900" imgH="889000" progId="Equation.DSMT4">
                  <p:embed/>
                </p:oleObj>
              </mc:Choice>
              <mc:Fallback>
                <p:oleObj name="Equation" r:id="rId5" imgW="21209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659" y="692935"/>
                        <a:ext cx="2401880" cy="995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17945"/>
              </p:ext>
            </p:extLst>
          </p:nvPr>
        </p:nvGraphicFramePr>
        <p:xfrm>
          <a:off x="6098659" y="1894528"/>
          <a:ext cx="2197199" cy="8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790640" imgH="685800" progId="Equation.DSMT4">
                  <p:embed/>
                </p:oleObj>
              </mc:Choice>
              <mc:Fallback>
                <p:oleObj name="Equation" r:id="rId7" imgW="179064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659" y="1894528"/>
                        <a:ext cx="2197199" cy="83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0" y="1152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9" name="Objek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35437"/>
              </p:ext>
            </p:extLst>
          </p:nvPr>
        </p:nvGraphicFramePr>
        <p:xfrm>
          <a:off x="6098659" y="2752538"/>
          <a:ext cx="2188757" cy="125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651000" imgH="939800" progId="Equation.DSMT4">
                  <p:embed/>
                </p:oleObj>
              </mc:Choice>
              <mc:Fallback>
                <p:oleObj name="Equation" r:id="rId9" imgW="1651000" imgH="93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659" y="2752538"/>
                        <a:ext cx="2188757" cy="1252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1398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979712" y="222193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>
                <a:latin typeface="Times New Roman" pitchFamily="18" charset="0"/>
                <a:cs typeface="Times New Roman" pitchFamily="18" charset="0"/>
              </a:rPr>
              <a:t>Hertzsprung – Russel – Diagramm  (HRD)</a:t>
            </a:r>
            <a:endParaRPr lang="de-DE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Grafik 2" descr="HR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77816" y="747307"/>
            <a:ext cx="3600400" cy="4536504"/>
          </a:xfrm>
          <a:prstGeom prst="rect">
            <a:avLst/>
          </a:prstGeom>
        </p:spPr>
      </p:pic>
      <p:grpSp>
        <p:nvGrpSpPr>
          <p:cNvPr id="5" name="Zeichenbereich 11"/>
          <p:cNvGrpSpPr/>
          <p:nvPr/>
        </p:nvGrpSpPr>
        <p:grpSpPr>
          <a:xfrm>
            <a:off x="409184" y="908720"/>
            <a:ext cx="776864" cy="4092521"/>
            <a:chOff x="81402" y="45503"/>
            <a:chExt cx="554056" cy="1744004"/>
          </a:xfrm>
        </p:grpSpPr>
        <p:cxnSp>
          <p:nvCxnSpPr>
            <p:cNvPr id="7" name="AutoShape 12"/>
            <p:cNvCxnSpPr>
              <a:cxnSpLocks noChangeShapeType="1"/>
            </p:cNvCxnSpPr>
            <p:nvPr/>
          </p:nvCxnSpPr>
          <p:spPr bwMode="auto">
            <a:xfrm flipH="1" flipV="1">
              <a:off x="512043" y="124259"/>
              <a:ext cx="3501" cy="16311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33044" y="45503"/>
              <a:ext cx="453398" cy="3544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1100" dirty="0">
                  <a:effectLst/>
                  <a:latin typeface="Calibri"/>
                  <a:ea typeface="Times New Roman"/>
                  <a:cs typeface="Times New Roman"/>
                </a:rPr>
                <a:t>L/L</a:t>
              </a:r>
              <a:r>
                <a:rPr lang="de-DE" sz="800" baseline="-25000" dirty="0">
                  <a:effectLst/>
                  <a:latin typeface="Cambria Math"/>
                  <a:ea typeface="Times New Roman"/>
                  <a:cs typeface="Times New Roman"/>
                </a:rPr>
                <a:t>⊙</a:t>
              </a:r>
              <a:endParaRPr lang="de-DE" sz="1100" dirty="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cxnSp>
          <p:nvCxnSpPr>
            <p:cNvPr id="9" name="AutoShape 14"/>
            <p:cNvCxnSpPr>
              <a:cxnSpLocks noChangeShapeType="1"/>
            </p:cNvCxnSpPr>
            <p:nvPr/>
          </p:nvCxnSpPr>
          <p:spPr bwMode="auto">
            <a:xfrm flipH="1">
              <a:off x="474405" y="1060578"/>
              <a:ext cx="7002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5"/>
            <p:cNvCxnSpPr>
              <a:cxnSpLocks noChangeShapeType="1"/>
            </p:cNvCxnSpPr>
            <p:nvPr/>
          </p:nvCxnSpPr>
          <p:spPr bwMode="auto">
            <a:xfrm flipH="1">
              <a:off x="479657" y="749055"/>
              <a:ext cx="67397" cy="17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7"/>
            <p:cNvCxnSpPr>
              <a:cxnSpLocks noChangeShapeType="1"/>
            </p:cNvCxnSpPr>
            <p:nvPr/>
          </p:nvCxnSpPr>
          <p:spPr bwMode="auto">
            <a:xfrm>
              <a:off x="480532" y="454158"/>
              <a:ext cx="60395" cy="8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8"/>
            <p:cNvCxnSpPr>
              <a:cxnSpLocks noChangeShapeType="1"/>
            </p:cNvCxnSpPr>
            <p:nvPr/>
          </p:nvCxnSpPr>
          <p:spPr bwMode="auto">
            <a:xfrm>
              <a:off x="479657" y="1365101"/>
              <a:ext cx="61270" cy="8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9"/>
            <p:cNvCxnSpPr>
              <a:cxnSpLocks noChangeShapeType="1"/>
            </p:cNvCxnSpPr>
            <p:nvPr/>
          </p:nvCxnSpPr>
          <p:spPr bwMode="auto">
            <a:xfrm>
              <a:off x="484033" y="1686249"/>
              <a:ext cx="63896" cy="87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86653" y="343025"/>
              <a:ext cx="495412" cy="2152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800">
                  <a:effectLst/>
                  <a:latin typeface="Calibri"/>
                  <a:ea typeface="Times New Roman"/>
                  <a:cs typeface="Times New Roman"/>
                </a:rPr>
                <a:t>10000</a:t>
              </a:r>
              <a:endParaRPr lang="de-DE" sz="11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194314" y="637922"/>
              <a:ext cx="403507" cy="2152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800">
                  <a:effectLst/>
                  <a:latin typeface="Calibri"/>
                  <a:ea typeface="Times New Roman"/>
                  <a:cs typeface="Times New Roman"/>
                </a:rPr>
                <a:t>100</a:t>
              </a:r>
              <a:endParaRPr lang="de-DE" sz="11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96722" y="943320"/>
              <a:ext cx="331734" cy="2152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800">
                  <a:effectLst/>
                  <a:latin typeface="Calibri"/>
                  <a:ea typeface="Times New Roman"/>
                  <a:cs typeface="Times New Roman"/>
                </a:rPr>
                <a:t>1</a:t>
              </a:r>
              <a:endParaRPr lang="de-DE" sz="11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79434" y="1256593"/>
              <a:ext cx="402632" cy="2152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800">
                  <a:effectLst/>
                  <a:latin typeface="Calibri"/>
                  <a:ea typeface="Times New Roman"/>
                  <a:cs typeface="Times New Roman"/>
                </a:rPr>
                <a:t>0,01</a:t>
              </a:r>
              <a:endParaRPr lang="de-DE" sz="1100">
                <a:effectLst/>
                <a:latin typeface="Calibri"/>
                <a:ea typeface="Times New Roman"/>
                <a:cs typeface="Times New Roman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81402" y="1574241"/>
              <a:ext cx="554056" cy="2152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de-DE" sz="800">
                  <a:effectLst/>
                  <a:latin typeface="Calibri"/>
                  <a:ea typeface="Times New Roman"/>
                  <a:cs typeface="Times New Roman"/>
                </a:rPr>
                <a:t>0,0001</a:t>
              </a:r>
              <a:endParaRPr lang="de-DE" sz="1100">
                <a:effectLst/>
                <a:latin typeface="Calibri"/>
                <a:ea typeface="Times New Roman"/>
                <a:cs typeface="Times New Roman"/>
              </a:endParaRPr>
            </a:p>
          </p:txBody>
        </p:sp>
      </p:grpSp>
      <p:sp>
        <p:nvSpPr>
          <p:cNvPr id="2" name="Textfeld 1"/>
          <p:cNvSpPr txBox="1"/>
          <p:nvPr/>
        </p:nvSpPr>
        <p:spPr>
          <a:xfrm>
            <a:off x="657838" y="5445224"/>
            <a:ext cx="420440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Welche Eigenschaften von Regulus zeigt das HRD?</a:t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Bestimmen Sie die Entfernung von Regulus und den relativen Radius, wenn man  m = 1,36  kennt! 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982192" y="836229"/>
            <a:ext cx="3600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Regulus ist ein Hauptreihenstern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B7 mit</a:t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≈  – 0,6 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und  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sz="14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=  L / L</a:t>
            </a:r>
            <a:r>
              <a:rPr lang="de-DE" sz="1400" baseline="-25000" dirty="0" smtClean="0">
                <a:latin typeface="Times New Roman" pitchFamily="18" charset="0"/>
                <a:cs typeface="Times New Roman" pitchFamily="18" charset="0"/>
              </a:rPr>
              <a:t>⊙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 ≈ 100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und   T ≈ </a:t>
            </a:r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13000 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4982192" y="3992892"/>
            <a:ext cx="39743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  <a:cs typeface="Times New Roman" pitchFamily="18" charset="0"/>
              </a:rPr>
              <a:t>Denebola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ist ein Hauptreihenstern A3 mit  m = 2,14.</a:t>
            </a:r>
          </a:p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Bestimmen Sie näherungsweise die Entfernung </a:t>
            </a:r>
          </a:p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dieses Sterns.</a:t>
            </a:r>
            <a:r>
              <a:rPr lang="de-DE" sz="1100" dirty="0" smtClean="0">
                <a:latin typeface="Times New Roman" pitchFamily="18" charset="0"/>
                <a:cs typeface="Times New Roman" pitchFamily="18" charset="0"/>
              </a:rPr>
              <a:t> (Spektroskopische Entfernungsbestimmung!)</a:t>
            </a:r>
            <a:endParaRPr lang="de-DE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41989"/>
              </p:ext>
            </p:extLst>
          </p:nvPr>
        </p:nvGraphicFramePr>
        <p:xfrm>
          <a:off x="5076057" y="1606893"/>
          <a:ext cx="3096344" cy="98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540000" imgH="812800" progId="Equation.DSMT4">
                  <p:embed/>
                </p:oleObj>
              </mc:Choice>
              <mc:Fallback>
                <p:oleObj name="Equation" r:id="rId4" imgW="25400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7" y="1606893"/>
                        <a:ext cx="3096344" cy="985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36263"/>
              </p:ext>
            </p:extLst>
          </p:nvPr>
        </p:nvGraphicFramePr>
        <p:xfrm>
          <a:off x="5148064" y="2631409"/>
          <a:ext cx="2160240" cy="123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651000" imgH="939800" progId="Equation.DSMT4">
                  <p:embed/>
                </p:oleObj>
              </mc:Choice>
              <mc:Fallback>
                <p:oleObj name="Equation" r:id="rId6" imgW="16510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31409"/>
                        <a:ext cx="2160240" cy="1236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82303"/>
              </p:ext>
            </p:extLst>
          </p:nvPr>
        </p:nvGraphicFramePr>
        <p:xfrm>
          <a:off x="5076056" y="4850532"/>
          <a:ext cx="3619307" cy="118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8" imgW="2692400" imgH="889000" progId="Equation.DSMT4">
                  <p:embed/>
                </p:oleObj>
              </mc:Choice>
              <mc:Fallback>
                <p:oleObj name="Equation" r:id="rId8" imgW="26924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850532"/>
                        <a:ext cx="3619307" cy="1189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089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</Words>
  <Application>Microsoft Office PowerPoint</Application>
  <PresentationFormat>Bildschirmpräsentation (4:3)</PresentationFormat>
  <Paragraphs>26</Paragraphs>
  <Slides>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</vt:i4>
      </vt:variant>
    </vt:vector>
  </HeadingPairs>
  <TitlesOfParts>
    <vt:vector size="5" baseType="lpstr">
      <vt:lpstr>Larissa</vt:lpstr>
      <vt:lpstr>MathType 6.0 Equ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GR</dc:creator>
  <cp:lastModifiedBy>GR</cp:lastModifiedBy>
  <cp:revision>13</cp:revision>
  <dcterms:created xsi:type="dcterms:W3CDTF">2013-03-14T17:16:30Z</dcterms:created>
  <dcterms:modified xsi:type="dcterms:W3CDTF">2013-03-14T20:10:41Z</dcterms:modified>
</cp:coreProperties>
</file>